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00" d="100"/>
          <a:sy n="100" d="100"/>
        </p:scale>
        <p:origin x="-1290" y="-9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2675" y="1800225"/>
            <a:ext cx="43053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69"/>
          <p:cNvSpPr txBox="1">
            <a:spLocks noChangeArrowheads="1"/>
          </p:cNvSpPr>
          <p:nvPr/>
        </p:nvSpPr>
        <p:spPr bwMode="auto">
          <a:xfrm>
            <a:off x="3666344" y="4526569"/>
            <a:ext cx="1334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ight aileron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1362075" y="4092574"/>
            <a:ext cx="946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Elevator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976312" y="2819400"/>
            <a:ext cx="840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udder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1692275" y="4456113"/>
          <a:ext cx="454025" cy="411162"/>
        </p:xfrm>
        <a:graphic>
          <a:graphicData uri="http://schemas.openxmlformats.org/presentationml/2006/ole">
            <p:oleObj spid="_x0000_s1040" name="Equation" r:id="rId4" imgW="253800" imgH="228600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031876" y="3176588"/>
          <a:ext cx="498475" cy="450850"/>
        </p:xfrm>
        <a:graphic>
          <a:graphicData uri="http://schemas.openxmlformats.org/presentationml/2006/ole">
            <p:oleObj spid="_x0000_s1041" name="Equation" r:id="rId5" imgW="253800" imgH="228600" progId="Equation.DSMT4">
              <p:embed/>
            </p:oleObj>
          </a:graphicData>
        </a:graphic>
      </p:graphicFrame>
      <p:sp>
        <p:nvSpPr>
          <p:cNvPr id="38" name="Text Box 69"/>
          <p:cNvSpPr txBox="1">
            <a:spLocks noChangeArrowheads="1"/>
          </p:cNvSpPr>
          <p:nvPr/>
        </p:nvSpPr>
        <p:spPr bwMode="auto">
          <a:xfrm>
            <a:off x="2194732" y="1959582"/>
            <a:ext cx="1218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Left aileron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2619375" y="2400300"/>
          <a:ext cx="517525" cy="442913"/>
        </p:xfrm>
        <a:graphic>
          <a:graphicData uri="http://schemas.openxmlformats.org/presentationml/2006/ole">
            <p:oleObj spid="_x0000_s1042" name="Equation" r:id="rId6" imgW="266400" imgH="228600" progId="Equation.DSMT4">
              <p:embed/>
            </p:oleObj>
          </a:graphicData>
        </a:graphic>
      </p:graphicFrame>
      <p:graphicFrame>
        <p:nvGraphicFramePr>
          <p:cNvPr id="1044" name="Object 8"/>
          <p:cNvGraphicFramePr>
            <a:graphicFrameLocks noChangeAspect="1"/>
          </p:cNvGraphicFramePr>
          <p:nvPr/>
        </p:nvGraphicFramePr>
        <p:xfrm>
          <a:off x="4210050" y="4933950"/>
          <a:ext cx="517525" cy="442912"/>
        </p:xfrm>
        <a:graphic>
          <a:graphicData uri="http://schemas.openxmlformats.org/presentationml/2006/ole">
            <p:oleObj spid="_x0000_s1044" name="Equation" r:id="rId7" imgW="266400" imgH="22860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4724401" y="4872038"/>
            <a:ext cx="1219199" cy="457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629150" y="4876800"/>
            <a:ext cx="1300163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4819650" y="4810125"/>
            <a:ext cx="609600" cy="609600"/>
          </a:xfrm>
          <a:prstGeom prst="arc">
            <a:avLst>
              <a:gd name="adj1" fmla="val 9053328"/>
              <a:gd name="adj2" fmla="val 12667759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967038" y="2090737"/>
            <a:ext cx="1266825" cy="3524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128963" y="2090738"/>
            <a:ext cx="1109662" cy="652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/>
          <p:cNvSpPr/>
          <p:nvPr/>
        </p:nvSpPr>
        <p:spPr>
          <a:xfrm>
            <a:off x="3200400" y="2219325"/>
            <a:ext cx="609600" cy="609600"/>
          </a:xfrm>
          <a:prstGeom prst="arc">
            <a:avLst>
              <a:gd name="adj1" fmla="val 9053328"/>
              <a:gd name="adj2" fmla="val 12667759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1966913" y="4143375"/>
            <a:ext cx="1266825" cy="3524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128838" y="4143376"/>
            <a:ext cx="1109662" cy="652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>
            <a:off x="2200275" y="4271963"/>
            <a:ext cx="609600" cy="609600"/>
          </a:xfrm>
          <a:prstGeom prst="arc">
            <a:avLst>
              <a:gd name="adj1" fmla="val 9053328"/>
              <a:gd name="adj2" fmla="val 12667759"/>
            </a:avLst>
          </a:prstGeom>
          <a:ln w="127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1514475" y="3157538"/>
            <a:ext cx="1247777" cy="390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476375" y="3152775"/>
            <a:ext cx="1300163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Arc 30"/>
          <p:cNvSpPr/>
          <p:nvPr/>
        </p:nvSpPr>
        <p:spPr>
          <a:xfrm>
            <a:off x="1600200" y="3047999"/>
            <a:ext cx="609600" cy="609600"/>
          </a:xfrm>
          <a:prstGeom prst="arc">
            <a:avLst>
              <a:gd name="adj1" fmla="val 9053328"/>
              <a:gd name="adj2" fmla="val 12306879"/>
            </a:avLst>
          </a:prstGeom>
          <a:ln w="127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3038475" y="3514725"/>
            <a:ext cx="195264" cy="62388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862262" y="2957512"/>
            <a:ext cx="57151" cy="1857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790825" y="3152775"/>
            <a:ext cx="142875" cy="3905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6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xxx</cp:lastModifiedBy>
  <cp:revision>25</cp:revision>
  <dcterms:created xsi:type="dcterms:W3CDTF">2012-04-13T02:08:08Z</dcterms:created>
  <dcterms:modified xsi:type="dcterms:W3CDTF">2012-04-16T21:47:38Z</dcterms:modified>
</cp:coreProperties>
</file>